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D14E37" w14:paraId="6EA48609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763F1F66" w14:textId="77777777" w:rsidR="00013121" w:rsidRPr="00D14E37" w:rsidRDefault="006937AE" w:rsidP="00443255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01EF5" w:rsidRPr="00D14E3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八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01EF5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比例與相似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6A608C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第二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部分</w:t>
            </w:r>
            <w:r w:rsidR="0041294D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401EF5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-</w:t>
            </w:r>
            <w:r w:rsidR="00CA3132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) 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EC62AE">
              <w:rPr>
                <w:rFonts w:ascii="Times New Roman" w:eastAsia="標楷體" w:hAnsi="標楷體" w:hint="eastAsia"/>
                <w:b/>
                <w:sz w:val="28"/>
                <w:szCs w:val="28"/>
              </w:rPr>
              <w:t>A</w:t>
            </w:r>
            <w:r w:rsidR="00EC62AE">
              <w:rPr>
                <w:rFonts w:ascii="Times New Roman" w:eastAsia="標楷體" w:hAnsi="標楷體" w:hint="eastAsia"/>
                <w:b/>
                <w:sz w:val="28"/>
                <w:szCs w:val="28"/>
              </w:rPr>
              <w:t>卷</w:t>
            </w:r>
          </w:p>
        </w:tc>
      </w:tr>
      <w:tr w:rsidR="00013121" w:rsidRPr="00D14E37" w14:paraId="114880AB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38B6FC62" w14:textId="77777777" w:rsidR="00013121" w:rsidRPr="00D14E37" w:rsidRDefault="00013121" w:rsidP="00FB6438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5EFD11D8" w14:textId="77777777" w:rsidR="00013121" w:rsidRDefault="002F24EF" w:rsidP="00DF214C">
            <w:pPr>
              <w:numPr>
                <w:ilvl w:val="0"/>
                <w:numId w:val="26"/>
              </w:num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比例與相似形的</w:t>
            </w:r>
            <w:r w:rsidR="00AC6EFA"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基本</w:t>
            </w:r>
            <w:r w:rsidRPr="00D14E37">
              <w:rPr>
                <w:rFonts w:ascii="Times New Roman" w:eastAsia="標楷體" w:hAnsi="標楷體"/>
                <w:b/>
                <w:sz w:val="28"/>
                <w:szCs w:val="28"/>
              </w:rPr>
              <w:t>定義</w:t>
            </w:r>
            <w:r w:rsidR="00BB047B" w:rsidRPr="00D14E3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 xml:space="preserve"> (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0656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5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06566F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45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8026D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6"/>
              <w:gridCol w:w="12503"/>
            </w:tblGrid>
            <w:tr w:rsidR="00601EC9" w:rsidRPr="00CB348E" w14:paraId="1580567D" w14:textId="77777777" w:rsidTr="00DA3EEF">
              <w:tc>
                <w:tcPr>
                  <w:tcW w:w="426" w:type="dxa"/>
                </w:tcPr>
                <w:p w14:paraId="2DA267EF" w14:textId="77777777" w:rsidR="00601EC9" w:rsidRPr="00CB348E" w:rsidRDefault="00601EC9" w:rsidP="00601EC9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CB348E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3" w:type="dxa"/>
                </w:tcPr>
                <w:p w14:paraId="4A79F4D8" w14:textId="77777777" w:rsidR="00601EC9" w:rsidRPr="00CB348E" w:rsidRDefault="00601EC9" w:rsidP="00601EC9">
                  <w:p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 w:hint="eastAsia"/>
                      <w:szCs w:val="24"/>
                    </w:rPr>
                    <w:t>以代號回答下列問題：</w:t>
                  </w:r>
                </w:p>
                <w:tbl>
                  <w:tblPr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160"/>
                    <w:gridCol w:w="2268"/>
                    <w:gridCol w:w="2268"/>
                    <w:gridCol w:w="2280"/>
                    <w:gridCol w:w="3160"/>
                  </w:tblGrid>
                  <w:tr w:rsidR="00601EC9" w:rsidRPr="00CB348E" w14:paraId="472A8232" w14:textId="77777777" w:rsidTr="003303F6">
                    <w:tc>
                      <w:tcPr>
                        <w:tcW w:w="2160" w:type="dxa"/>
                      </w:tcPr>
                      <w:p w14:paraId="43B2E513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410AE53D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值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5A093F1C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例式</w:t>
                        </w:r>
                      </w:p>
                    </w:tc>
                    <w:tc>
                      <w:tcPr>
                        <w:tcW w:w="2280" w:type="dxa"/>
                      </w:tcPr>
                      <w:p w14:paraId="2FC6E8DE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前項</w:t>
                        </w:r>
                      </w:p>
                    </w:tc>
                    <w:tc>
                      <w:tcPr>
                        <w:tcW w:w="3160" w:type="dxa"/>
                      </w:tcPr>
                      <w:p w14:paraId="7CE0625D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DF214C">
                          <w:rPr>
                            <w:rFonts w:ascii="Times New Roman" w:eastAsia="標楷體" w:hAnsi="標楷體"/>
                            <w:szCs w:val="24"/>
                          </w:rPr>
                          <w:t>相似</w:t>
                        </w:r>
                      </w:p>
                    </w:tc>
                  </w:tr>
                  <w:tr w:rsidR="00601EC9" w:rsidRPr="00CB348E" w14:paraId="438144CC" w14:textId="77777777" w:rsidTr="003303F6">
                    <w:tc>
                      <w:tcPr>
                        <w:tcW w:w="2160" w:type="dxa"/>
                      </w:tcPr>
                      <w:p w14:paraId="44D18E1B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>
                          <w:rPr>
                            <w:rFonts w:ascii="Times New Roman" w:eastAsia="標楷體" w:hAnsi="標楷體" w:hint="eastAsia"/>
                            <w:szCs w:val="24"/>
                          </w:rPr>
                          <w:t>後項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364588C3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內項</w:t>
                        </w:r>
                      </w:p>
                    </w:tc>
                    <w:tc>
                      <w:tcPr>
                        <w:tcW w:w="2268" w:type="dxa"/>
                      </w:tcPr>
                      <w:p w14:paraId="249C6A59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外項</w:t>
                        </w:r>
                      </w:p>
                    </w:tc>
                    <w:tc>
                      <w:tcPr>
                        <w:tcW w:w="2280" w:type="dxa"/>
                      </w:tcPr>
                      <w:p w14:paraId="1FA89314" w14:textId="77777777" w:rsidR="00601EC9" w:rsidRPr="00CB348E" w:rsidRDefault="00601EC9" w:rsidP="00601EC9">
                        <w:pPr>
                          <w:numPr>
                            <w:ilvl w:val="0"/>
                            <w:numId w:val="30"/>
                          </w:num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  <w:r w:rsidRPr="00CB348E">
                          <w:rPr>
                            <w:rFonts w:ascii="Times New Roman" w:eastAsia="標楷體" w:hAnsi="標楷體"/>
                            <w:szCs w:val="24"/>
                          </w:rPr>
                          <w:t>比例中項</w:t>
                        </w:r>
                      </w:p>
                    </w:tc>
                    <w:tc>
                      <w:tcPr>
                        <w:tcW w:w="3160" w:type="dxa"/>
                      </w:tcPr>
                      <w:p w14:paraId="211F2954" w14:textId="77777777" w:rsidR="00601EC9" w:rsidRPr="00CB348E" w:rsidRDefault="00601EC9" w:rsidP="00601EC9">
                        <w:pPr>
                          <w:spacing w:beforeLines="50" w:before="180"/>
                          <w:rPr>
                            <w:rFonts w:ascii="Times New Roman" w:eastAsia="標楷體" w:hAnsi="標楷體" w:hint="eastAsia"/>
                            <w:szCs w:val="24"/>
                          </w:rPr>
                        </w:pPr>
                      </w:p>
                    </w:tc>
                  </w:tr>
                </w:tbl>
                <w:p w14:paraId="51391250" w14:textId="77777777" w:rsidR="00601EC9" w:rsidRPr="00CB348E" w:rsidRDefault="00601EC9" w:rsidP="00601EC9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</w:p>
              </w:tc>
            </w:tr>
            <w:tr w:rsidR="00601EC9" w:rsidRPr="00CB348E" w14:paraId="7DA8B23F" w14:textId="77777777" w:rsidTr="00DA3EEF">
              <w:tc>
                <w:tcPr>
                  <w:tcW w:w="426" w:type="dxa"/>
                </w:tcPr>
                <w:p w14:paraId="7782C190" w14:textId="77777777" w:rsidR="00601EC9" w:rsidRPr="00CB348E" w:rsidRDefault="00601EC9" w:rsidP="00601EC9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</w:p>
              </w:tc>
              <w:tc>
                <w:tcPr>
                  <w:tcW w:w="12503" w:type="dxa"/>
                </w:tcPr>
                <w:p w14:paraId="6E48AE71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兩量相比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，則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75590C13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兩比相等，用等號將兩比聯成的等式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叫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74312BD0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在式子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中，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與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d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稱為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；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與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稱為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1D6AAE98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比較兩個同類量的表示方法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稱為</w:t>
                  </w:r>
                  <w:r w:rsidRPr="00CB348E">
                    <w:rPr>
                      <w:rFonts w:ascii="Times New Roman" w:eastAsia="標楷體" w:hAnsi="標楷體" w:hint="eastAsia"/>
                      <w:bCs/>
                      <w:kern w:val="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20B8C394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比的前面的數除以後面的數所得的商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式子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/>
                      <w:color w:val="000000"/>
                      <w:position w:val="-24"/>
                    </w:rPr>
                    <w:object w:dxaOrig="240" w:dyaOrig="620" w14:anchorId="56EA3DCD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0.75pt" o:ole="">
                        <v:imagedata r:id="rId7" o:title=""/>
                      </v:shape>
                      <o:OLEObject Type="Embed" ProgID="Equation.DSMT4" ShapeID="_x0000_i1025" DrawAspect="Content" ObjectID="_1789218147" r:id="rId8"/>
                    </w:objec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中的</w:t>
                  </w:r>
                  <w:r w:rsidRPr="00CB348E">
                    <w:rPr>
                      <w:rFonts w:ascii="Times New Roman" w:eastAsia="標楷體" w:hAnsi="標楷體"/>
                      <w:color w:val="000000"/>
                      <w:position w:val="-24"/>
                    </w:rPr>
                    <w:object w:dxaOrig="240" w:dyaOrig="620" w14:anchorId="7351C7AC">
                      <v:shape id="_x0000_i1026" type="#_x0000_t75" style="width:12pt;height:30.75pt" o:ole="">
                        <v:imagedata r:id="rId7" o:title=""/>
                      </v:shape>
                      <o:OLEObject Type="Embed" ProgID="Equation.DSMT4" ShapeID="_x0000_i1026" DrawAspect="Content" ObjectID="_1789218148" r:id="rId9"/>
                    </w:object>
                  </w:r>
                  <w:r w:rsidRPr="00CB348E">
                    <w:rPr>
                      <w:rFonts w:ascii="Times New Roman" w:eastAsia="標楷體" w:hAnsi="標楷體"/>
                      <w:bCs/>
                      <w:kern w:val="0"/>
                    </w:rPr>
                    <w:t>稱為</w:t>
                  </w:r>
                  <w:r w:rsidRPr="00CB348E">
                    <w:rPr>
                      <w:rFonts w:ascii="Times New Roman" w:eastAsia="標楷體" w:hAnsi="標楷體" w:hint="eastAsia"/>
                      <w:bCs/>
                      <w:kern w:val="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  <w:p w14:paraId="6B33CDBE" w14:textId="77777777" w:rsidR="00601EC9" w:rsidRPr="00601EC9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 w:hint="eastAsia"/>
                      <w:szCs w:val="24"/>
                    </w:rPr>
                  </w:pP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同類三量中，若第一量比第二量等於第二量比第三量，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如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＝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：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，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則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b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稱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為</w:t>
                  </w:r>
                  <w:r w:rsidRPr="00CB348E">
                    <w:rPr>
                      <w:rFonts w:ascii="Times New Roman" w:eastAsia="標楷體" w:hAnsi="標楷體" w:hint="eastAsia"/>
                      <w:i/>
                      <w:color w:val="000000"/>
                    </w:rPr>
                    <w:t>a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與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c</w:t>
                  </w:r>
                  <w:r w:rsidRPr="00CB348E">
                    <w:rPr>
                      <w:rFonts w:ascii="Times New Roman" w:eastAsia="標楷體" w:hAnsi="標楷體"/>
                      <w:color w:val="000000"/>
                    </w:rPr>
                    <w:t>的</w:t>
                  </w:r>
                  <w:r w:rsidRPr="00CB348E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CB348E">
                    <w:rPr>
                      <w:rFonts w:ascii="Times New Roman" w:eastAsia="標楷體" w:hAnsi="標楷體"/>
                    </w:rPr>
                    <w:t>。</w:t>
                  </w:r>
                </w:p>
                <w:p w14:paraId="3D68EF14" w14:textId="77777777" w:rsidR="00601EC9" w:rsidRPr="00CB348E" w:rsidRDefault="00601EC9" w:rsidP="00601EC9">
                  <w:pPr>
                    <w:numPr>
                      <w:ilvl w:val="0"/>
                      <w:numId w:val="29"/>
                    </w:numPr>
                    <w:spacing w:beforeLines="50" w:before="180"/>
                    <w:rPr>
                      <w:rFonts w:ascii="Times New Roman" w:eastAsia="標楷體" w:hAnsi="標楷體"/>
                      <w:szCs w:val="24"/>
                    </w:rPr>
                  </w:pPr>
                  <w:r w:rsidRPr="00DF214C">
                    <w:rPr>
                      <w:rFonts w:ascii="Times New Roman" w:eastAsia="標楷體" w:hAnsi="標楷體"/>
                      <w:color w:val="000000"/>
                    </w:rPr>
                    <w:t>若兩多邊形的各對應角相等，且各對應邊的比相等，則這兩多邊形</w:t>
                  </w:r>
                  <w:r w:rsidRPr="008026D4">
                    <w:rPr>
                      <w:rFonts w:ascii="Times New Roman" w:eastAsia="標楷體" w:hAnsi="標楷體" w:hint="eastAsia"/>
                      <w:color w:val="000000"/>
                    </w:rPr>
                    <w:t>(        )</w:t>
                  </w:r>
                  <w:r w:rsidRPr="008026D4">
                    <w:rPr>
                      <w:rFonts w:ascii="Times New Roman" w:eastAsia="標楷體" w:hAnsi="標楷體"/>
                      <w:color w:val="000000"/>
                    </w:rPr>
                    <w:t>。</w:t>
                  </w:r>
                </w:p>
              </w:tc>
            </w:tr>
          </w:tbl>
          <w:p w14:paraId="4BCB0EE0" w14:textId="77777777" w:rsidR="00601EC9" w:rsidRDefault="00601EC9" w:rsidP="00601EC9">
            <w:p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</w:p>
          <w:p w14:paraId="4806881B" w14:textId="77777777" w:rsidR="004B371E" w:rsidRDefault="004B371E" w:rsidP="00601EC9">
            <w:p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</w:p>
          <w:p w14:paraId="3DA060C1" w14:textId="77777777" w:rsidR="00013121" w:rsidRPr="00601EC9" w:rsidRDefault="00601EC9" w:rsidP="00601EC9">
            <w:pPr>
              <w:numPr>
                <w:ilvl w:val="0"/>
                <w:numId w:val="26"/>
              </w:numPr>
              <w:ind w:left="709" w:hanging="709"/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定理的結論</w:t>
            </w:r>
            <w:r w:rsidR="00E12CB4"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(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每個答案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5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，共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20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分</w:t>
            </w:r>
            <w:r w:rsidR="00E12CB4">
              <w:rPr>
                <w:rFonts w:ascii="Times New Roman" w:eastAsia="標楷體" w:hAnsi="Times New Roman" w:hint="eastAsia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2551"/>
              <w:gridCol w:w="9957"/>
            </w:tblGrid>
            <w:tr w:rsidR="00DA3EEF" w:rsidRPr="003303F6" w14:paraId="287AE4D8" w14:textId="77777777" w:rsidTr="003303F6">
              <w:tc>
                <w:tcPr>
                  <w:tcW w:w="421" w:type="dxa"/>
                </w:tcPr>
                <w:p w14:paraId="4CACA9FF" w14:textId="77777777" w:rsidR="00DA3EEF" w:rsidRPr="003303F6" w:rsidRDefault="00DA3EEF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2551" w:type="dxa"/>
                </w:tcPr>
                <w:p w14:paraId="17028C55" w14:textId="77777777" w:rsidR="00DA3EEF" w:rsidRPr="003303F6" w:rsidRDefault="00DA3EEF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pict w14:anchorId="23660866">
                      <v:shape id="_x0000_i1027" type="#_x0000_t75" style="width:106.5pt;height:76.5pt">
                        <v:imagedata r:id="rId10" o:title=""/>
                      </v:shape>
                    </w:pict>
                  </w:r>
                </w:p>
                <w:p w14:paraId="57CE538C" w14:textId="77777777" w:rsidR="0006566F" w:rsidRPr="003303F6" w:rsidRDefault="0006566F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一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)</w:t>
                  </w:r>
                </w:p>
              </w:tc>
              <w:tc>
                <w:tcPr>
                  <w:tcW w:w="9957" w:type="dxa"/>
                </w:tcPr>
                <w:p w14:paraId="21680451" w14:textId="77777777" w:rsidR="00DA3EEF" w:rsidRPr="003303F6" w:rsidRDefault="0006566F" w:rsidP="003303F6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如圖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一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，</w: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</w:rPr>
                    <w:t>ABC</w:t>
                  </w:r>
                  <w:r w:rsidR="006A4EF6" w:rsidRPr="003303F6">
                    <w:rPr>
                      <w:rFonts w:ascii="Times New Roman" w:eastAsia="標楷體" w:hAnsi="標楷體"/>
                      <w:color w:val="000000"/>
                    </w:rPr>
                    <w:t>＝</w: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</w:rPr>
                    <w:t>90</w: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B0"/>
                  </w:r>
                  <w:r w:rsidR="006A4EF6" w:rsidRPr="003303F6">
                    <w:rPr>
                      <w:rFonts w:ascii="Times New Roman" w:eastAsia="標楷體" w:hAnsi="標楷體"/>
                      <w:color w:val="000000"/>
                    </w:rPr>
                    <w:t>，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1C5CEEB9">
                      <v:shape id="_x0000_i1028" type="#_x0000_t75" alt="%FontSize=12&#10;%TeXFontSize=12&#10;\documentclass{article}&#10;\pagestyle{empty}&#10;\begin{document}&#10;\[&#10;\overline{BD}&#10;\]&#10;\end{document}" style="width:16.5pt;height:10.5pt">
                        <v:imagedata r:id="rId11" o:title="formula_phys"/>
                      </v:shape>
                    </w:pict>
                  </w:r>
                  <w:r w:rsidR="006A4EF6" w:rsidRPr="003303F6">
                    <w:rPr>
                      <w:rFonts w:ascii="標楷體" w:eastAsia="標楷體" w:hAnsi="標楷體"/>
                      <w:iCs/>
                    </w:rPr>
                    <w:t>⊥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343EF57E">
                      <v:shape id="_x0000_i1029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，則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6E5CA4C8">
                      <v:shape id="_x0000_i1030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732A8DD4">
                      <v:shape id="_x0000_i1031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429003EA">
                      <v:shape id="_x0000_i1032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長度的關係式為何？</w:t>
                  </w:r>
                </w:p>
                <w:p w14:paraId="2E7A64D4" w14:textId="77777777" w:rsidR="0006566F" w:rsidRPr="003303F6" w:rsidRDefault="0006566F" w:rsidP="003303F6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szCs w:val="28"/>
                    </w:rPr>
                  </w:pP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答：</w:t>
                  </w:r>
                  <w:r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>(                             )</w: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</w:tc>
            </w:tr>
            <w:tr w:rsidR="00DA3EEF" w:rsidRPr="003303F6" w14:paraId="49045DC0" w14:textId="77777777" w:rsidTr="003303F6">
              <w:tc>
                <w:tcPr>
                  <w:tcW w:w="421" w:type="dxa"/>
                </w:tcPr>
                <w:p w14:paraId="0DAA056B" w14:textId="77777777" w:rsidR="00DA3EEF" w:rsidRPr="003303F6" w:rsidRDefault="00DA3EEF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2551" w:type="dxa"/>
                </w:tcPr>
                <w:p w14:paraId="4E9E9045" w14:textId="77777777" w:rsidR="00DA3EEF" w:rsidRPr="003303F6" w:rsidRDefault="00DA3EEF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pict w14:anchorId="29F2F243">
                      <v:shape id="_x0000_i1033" type="#_x0000_t75" style="width:106.5pt;height:76.5pt">
                        <v:imagedata r:id="rId10" o:title=""/>
                      </v:shape>
                    </w:pict>
                  </w:r>
                </w:p>
                <w:p w14:paraId="34117BF6" w14:textId="77777777" w:rsidR="0006566F" w:rsidRPr="003303F6" w:rsidRDefault="0006566F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二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)</w:t>
                  </w:r>
                </w:p>
              </w:tc>
              <w:tc>
                <w:tcPr>
                  <w:tcW w:w="9957" w:type="dxa"/>
                </w:tcPr>
                <w:p w14:paraId="1DCD5E7E" w14:textId="77777777" w:rsidR="0006566F" w:rsidRPr="003303F6" w:rsidRDefault="0006566F" w:rsidP="003303F6">
                  <w:pPr>
                    <w:spacing w:beforeLines="50" w:before="180"/>
                    <w:ind w:left="720" w:hangingChars="300" w:hanging="720"/>
                    <w:jc w:val="both"/>
                    <w:rPr>
                      <w:rFonts w:ascii="Times New Roman" w:eastAsia="標楷體" w:hAnsi="Times New Roman"/>
                      <w:color w:val="000000"/>
                    </w:rPr>
                  </w:pP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如圖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二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)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，</w:t>
                  </w:r>
                  <w:r w:rsidR="006A4EF6" w:rsidRPr="003303F6">
                    <w:rPr>
                      <w:rFonts w:ascii="標楷體" w:eastAsia="標楷體" w:hAnsi="標楷體"/>
                      <w:color w:val="000000"/>
                    </w:rPr>
                    <w:t>△</w: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</w:rPr>
                    <w:t>ABC</w:t>
                  </w:r>
                  <w:r w:rsidR="006A4EF6" w:rsidRPr="003303F6">
                    <w:rPr>
                      <w:rFonts w:ascii="Times New Roman" w:eastAsia="標楷體" w:hAnsi="標楷體"/>
                      <w:color w:val="000000"/>
                    </w:rPr>
                    <w:t>中，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若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6844CE67">
                      <v:shape id="_x0000_i1034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  <w:r w:rsidR="00521800" w:rsidRPr="003303F6">
                    <w:rPr>
                      <w:rFonts w:ascii="Times New Roman" w:eastAsia="標楷體" w:hAnsi="標楷體"/>
                    </w:rPr>
                    <w:t>＝</w:t>
                  </w:r>
                  <w:r w:rsidR="00521800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32AF2BFF">
                      <v:shape id="_x0000_i1035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521800" w:rsidRPr="003303F6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  <w:r w:rsidR="006A4EF6" w:rsidRPr="003303F6">
                    <w:rPr>
                      <w:rFonts w:ascii="Times New Roman" w:eastAsia="標楷體" w:hAnsi="標楷體"/>
                    </w:rPr>
                    <w:t>＋</w:t>
                  </w:r>
                  <w:r w:rsidR="006A4EF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0537A2AB">
                      <v:shape id="_x0000_i1036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6A4EF6" w:rsidRPr="003303F6">
                    <w:rPr>
                      <w:rFonts w:ascii="Times New Roman" w:eastAsia="標楷體" w:hAnsi="Times New Roman"/>
                      <w:color w:val="000000"/>
                      <w:vertAlign w:val="superscript"/>
                    </w:rPr>
                    <w:t>2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，則：</w:t>
                  </w:r>
                </w:p>
                <w:p w14:paraId="6AAEBE3E" w14:textId="77777777" w:rsidR="00DA3EEF" w:rsidRPr="003303F6" w:rsidRDefault="006A4EF6" w:rsidP="003303F6">
                  <w:pPr>
                    <w:numPr>
                      <w:ilvl w:val="0"/>
                      <w:numId w:val="31"/>
                    </w:numPr>
                    <w:spacing w:beforeLines="50" w:before="180"/>
                    <w:jc w:val="both"/>
                    <w:rPr>
                      <w:rFonts w:ascii="Times New Roman" w:eastAsia="標楷體" w:hAnsi="Times New Roman"/>
                      <w:color w:val="000000"/>
                    </w:rPr>
                  </w:pPr>
                  <w:r w:rsidRPr="003303F6">
                    <w:rPr>
                      <w:rFonts w:ascii="標楷體" w:eastAsia="標楷體" w:hAnsi="標楷體"/>
                      <w:color w:val="000000"/>
                    </w:rPr>
                    <w:t>△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ABC</w:t>
                  </w:r>
                  <w:r w:rsidR="0006566F" w:rsidRPr="003303F6">
                    <w:rPr>
                      <w:rFonts w:ascii="Times New Roman" w:eastAsia="標楷體" w:hAnsi="標楷體"/>
                      <w:color w:val="000000"/>
                    </w:rPr>
                    <w:t>為何種三角形？</w:t>
                  </w:r>
                  <w:r w:rsidR="0006566F" w:rsidRPr="003303F6">
                    <w:rPr>
                      <w:rFonts w:ascii="Times New Roman" w:eastAsia="標楷體" w:hAnsi="Times New Roman"/>
                      <w:color w:val="000000"/>
                    </w:rPr>
                    <w:t xml:space="preserve">      </w:t>
                  </w:r>
                </w:p>
                <w:p w14:paraId="4CC552C0" w14:textId="77777777" w:rsidR="0006566F" w:rsidRPr="003303F6" w:rsidRDefault="0006566F" w:rsidP="003303F6">
                  <w:pPr>
                    <w:numPr>
                      <w:ilvl w:val="0"/>
                      <w:numId w:val="31"/>
                    </w:numPr>
                    <w:spacing w:beforeLines="50" w:before="180"/>
                    <w:jc w:val="both"/>
                    <w:rPr>
                      <w:rFonts w:ascii="Times New Roman" w:eastAsia="標楷體" w:hAnsi="Times New Roman"/>
                      <w:color w:val="000000"/>
                    </w:rPr>
                  </w:pP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A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、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B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、</w:t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3303F6">
                    <w:rPr>
                      <w:rFonts w:ascii="Times New Roman" w:eastAsia="標楷體" w:hAnsi="Times New Roman"/>
                      <w:color w:val="000000"/>
                    </w:rPr>
                    <w:t>C</w:t>
                  </w:r>
                  <w:r w:rsidRPr="003303F6">
                    <w:rPr>
                      <w:rFonts w:ascii="Times New Roman" w:eastAsia="標楷體" w:hAnsi="標楷體"/>
                      <w:color w:val="000000"/>
                    </w:rPr>
                    <w:t>三個角中，哪一個角為直角？</w:t>
                  </w:r>
                </w:p>
              </w:tc>
            </w:tr>
            <w:tr w:rsidR="00DA3EEF" w:rsidRPr="003303F6" w14:paraId="1BB06F97" w14:textId="77777777" w:rsidTr="003303F6">
              <w:tc>
                <w:tcPr>
                  <w:tcW w:w="421" w:type="dxa"/>
                </w:tcPr>
                <w:p w14:paraId="478D6BF6" w14:textId="77777777" w:rsidR="00DA3EEF" w:rsidRPr="003303F6" w:rsidRDefault="00DA3EEF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2551" w:type="dxa"/>
                </w:tcPr>
                <w:p w14:paraId="177394B6" w14:textId="77777777" w:rsidR="00DA3EEF" w:rsidRPr="003303F6" w:rsidRDefault="00182FC7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pict w14:anchorId="4268231B">
                      <v:shape id="_x0000_i1037" type="#_x0000_t75" style="width:108.75pt;height:108.75pt">
                        <v:imagedata r:id="rId15" o:title=""/>
                      </v:shape>
                    </w:pict>
                  </w:r>
                </w:p>
                <w:p w14:paraId="481CC383" w14:textId="77777777" w:rsidR="0006566F" w:rsidRPr="003303F6" w:rsidRDefault="0006566F" w:rsidP="003303F6">
                  <w:pPr>
                    <w:spacing w:beforeLines="50" w:before="180"/>
                    <w:jc w:val="center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b/>
                      <w:szCs w:val="28"/>
                    </w:rPr>
                    <w:t>三</w:t>
                  </w:r>
                  <w:r w:rsidRPr="003303F6">
                    <w:rPr>
                      <w:rFonts w:ascii="Times New Roman" w:eastAsia="標楷體" w:hAnsi="Times New Roman"/>
                      <w:b/>
                      <w:szCs w:val="28"/>
                    </w:rPr>
                    <w:t>)</w:t>
                  </w:r>
                </w:p>
              </w:tc>
              <w:tc>
                <w:tcPr>
                  <w:tcW w:w="9957" w:type="dxa"/>
                </w:tcPr>
                <w:p w14:paraId="128557AD" w14:textId="77777777" w:rsidR="00182FC7" w:rsidRPr="003303F6" w:rsidRDefault="004B371E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position w:val="-2"/>
                    </w:rPr>
                  </w:pPr>
                  <w:r w:rsidRPr="003303F6">
                    <w:rPr>
                      <w:rFonts w:ascii="Times New Roman" w:eastAsia="標楷體" w:hAnsi="標楷體"/>
                      <w:position w:val="-2"/>
                    </w:rPr>
                    <w:t>如圖</w:t>
                  </w:r>
                  <w:r w:rsidRPr="003303F6">
                    <w:rPr>
                      <w:rFonts w:ascii="Times New Roman" w:eastAsia="標楷體" w:hAnsi="Times New Roman"/>
                      <w:position w:val="-2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  <w:position w:val="-2"/>
                    </w:rPr>
                    <w:t>三</w:t>
                  </w:r>
                  <w:r w:rsidRPr="003303F6">
                    <w:rPr>
                      <w:rFonts w:ascii="Times New Roman" w:eastAsia="標楷體" w:hAnsi="Times New Roman"/>
                      <w:position w:val="-2"/>
                    </w:rPr>
                    <w:t>)</w:t>
                  </w:r>
                  <w:r w:rsidRPr="003303F6">
                    <w:rPr>
                      <w:rFonts w:ascii="Times New Roman" w:eastAsia="標楷體" w:hAnsi="標楷體"/>
                      <w:position w:val="-2"/>
                    </w:rPr>
                    <w:t>，已知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3017AA5C">
                      <v:shape id="_x0000_i1038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</w:rPr>
                    <w:t>與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16EF6650">
                      <v:shape id="_x0000_i1039" type="#_x0000_t75" alt="%FontSize=12&#10;%TeXFontSize=12&#10;\documentclass{article}&#10;\pagestyle{empty}&#10;\begin{document}&#10;\[&#10;\overline{CD}&#10;\]&#10;\end{document}" style="width:17.25pt;height:10.5pt">
                        <v:imagedata r:id="rId16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</w:rPr>
                    <w:t>為圓</w:t>
                  </w:r>
                  <w:r w:rsidR="00182FC7" w:rsidRPr="003303F6">
                    <w:rPr>
                      <w:rFonts w:ascii="Times New Roman" w:eastAsia="標楷體" w:hAnsi="Times New Roman"/>
                    </w:rPr>
                    <w:t>O</w:t>
                  </w:r>
                  <w:r w:rsidR="00182FC7" w:rsidRPr="003303F6">
                    <w:rPr>
                      <w:rFonts w:ascii="Times New Roman" w:eastAsia="標楷體" w:hAnsi="標楷體"/>
                    </w:rPr>
                    <w:t>之兩弦，</w:t>
                  </w:r>
                  <w:r w:rsidRPr="003303F6">
                    <w:rPr>
                      <w:rFonts w:ascii="Times New Roman" w:eastAsia="標楷體" w:hAnsi="標楷體"/>
                    </w:rPr>
                    <w:t>若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7934CB33">
                      <v:shape id="_x0000_i1040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</w:rPr>
                    <w:t>＞</w:t>
                  </w:r>
                  <w:r w:rsidR="00182FC7" w:rsidRPr="003303F6">
                    <w:rPr>
                      <w:rFonts w:ascii="Times New Roman" w:eastAsia="標楷體" w:hAnsi="Times New Roman"/>
                      <w:position w:val="-4"/>
                    </w:rPr>
                    <w:pict w14:anchorId="79644FF2">
                      <v:shape id="_x0000_i1041" type="#_x0000_t75" alt="%FontSize=12&#10;%TeXFontSize=12&#10;\documentclass{article}&#10;\pagestyle{empty}&#10;\begin{document}&#10;\[&#10;\overline{CD}&#10;\]&#10;\end{document}" style="width:17.25pt;height:10.5pt">
                        <v:imagedata r:id="rId16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  <w:position w:val="-2"/>
                    </w:rPr>
                    <w:t>，</w:t>
                  </w:r>
                  <w:r w:rsidR="00182FC7" w:rsidRPr="003303F6">
                    <w:rPr>
                      <w:rFonts w:ascii="Times New Roman" w:eastAsia="標楷體" w:hAnsi="標楷體"/>
                    </w:rPr>
                    <w:t>且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185BF0D3">
                      <v:shape id="_x0000_i1042" type="#_x0000_t75" alt="%FontSize=12&#10;%TeXFontSize=12&#10;\documentclass{article}&#10;\pagestyle{empty}&#10;\begin{document}&#10;\[&#10;\overline{OE}&#10;\]&#10;\end{document}" style="width:17.25pt;height:10.5pt">
                        <v:imagedata r:id="rId17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</w:rPr>
                    <w:t>⊥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1A329683">
                      <v:shape id="_x0000_i1043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  <w:position w:val="-2"/>
                    </w:rPr>
                    <w:t>、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21C4DA7C">
                      <v:shape id="_x0000_i1044" type="#_x0000_t75" alt="%FontSize=12&#10;%TeXFontSize=12&#10;\documentclass{article}&#10;\pagestyle{empty}&#10;\begin{document}&#10;\[&#10;\overline{OF}&#10;\]&#10;\end{document}" style="width:17.25pt;height:10.5pt">
                        <v:imagedata r:id="rId18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</w:rPr>
                    <w:t>⊥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17FE980C">
                      <v:shape id="_x0000_i1045" type="#_x0000_t75" alt="%FontSize=12&#10;%TeXFontSize=12&#10;\documentclass{article}&#10;\pagestyle{empty}&#10;\begin{document}&#10;\[&#10;\overline{CD}&#10;\]&#10;\end{document}" style="width:17.25pt;height:10.5pt">
                        <v:imagedata r:id="rId16" o:title="formula_phys"/>
                      </v:shape>
                    </w:pict>
                  </w:r>
                  <w:r w:rsidR="00182FC7" w:rsidRPr="003303F6">
                    <w:rPr>
                      <w:rFonts w:ascii="Times New Roman" w:eastAsia="標楷體" w:hAnsi="標楷體"/>
                      <w:position w:val="-2"/>
                    </w:rPr>
                    <w:t>。</w:t>
                  </w:r>
                  <w:r w:rsidRPr="003303F6">
                    <w:rPr>
                      <w:rFonts w:ascii="Times New Roman" w:eastAsia="標楷體" w:hAnsi="標楷體"/>
                    </w:rPr>
                    <w:t>則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1D1BC566">
                      <v:shape id="_x0000_i1046" type="#_x0000_t75" alt="%FontSize=12&#10;%TeXFontSize=12&#10;\documentclass{article}&#10;\pagestyle{empty}&#10;\begin{document}&#10;\[&#10;\overline{OE}&#10;\]&#10;\end{document}" style="width:17.25pt;height:10.5pt">
                        <v:imagedata r:id="rId17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</w:rPr>
                    <w:t>與</w:t>
                  </w:r>
                  <w:r w:rsidR="00182FC7" w:rsidRPr="003303F6">
                    <w:rPr>
                      <w:rFonts w:ascii="Times New Roman" w:eastAsia="標楷體" w:hAnsi="Times New Roman"/>
                      <w:position w:val="-2"/>
                    </w:rPr>
                    <w:pict w14:anchorId="4D70A701">
                      <v:shape id="_x0000_i1047" type="#_x0000_t75" alt="%FontSize=12&#10;%TeXFontSize=12&#10;\documentclass{article}&#10;\pagestyle{empty}&#10;\begin{document}&#10;\[&#10;\overline{OF}&#10;\]&#10;\end{document}" style="width:17.25pt;height:10.5pt">
                        <v:imagedata r:id="rId18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position w:val="-2"/>
                    </w:rPr>
                    <w:t>的大小關係為何？</w:t>
                  </w:r>
                </w:p>
                <w:p w14:paraId="20814E95" w14:textId="77777777" w:rsidR="00DA3EEF" w:rsidRPr="003303F6" w:rsidRDefault="00DA3EEF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szCs w:val="28"/>
                    </w:rPr>
                  </w:pPr>
                </w:p>
              </w:tc>
            </w:tr>
          </w:tbl>
          <w:p w14:paraId="5AB5B5F1" w14:textId="77777777" w:rsidR="00601EC9" w:rsidRDefault="00601EC9" w:rsidP="00601EC9">
            <w:pPr>
              <w:pStyle w:val="1"/>
              <w:ind w:left="1081" w:hanging="1081"/>
              <w:rPr>
                <w:rFonts w:eastAsia="標楷體" w:hint="eastAsia"/>
                <w:noProof/>
                <w:color w:val="000000"/>
                <w:position w:val="-2"/>
              </w:rPr>
            </w:pPr>
          </w:p>
          <w:p w14:paraId="0811C056" w14:textId="77777777" w:rsidR="004B371E" w:rsidRPr="00D14E37" w:rsidRDefault="004B371E" w:rsidP="00601EC9">
            <w:pPr>
              <w:pStyle w:val="1"/>
              <w:ind w:left="1081" w:hanging="1081"/>
              <w:rPr>
                <w:rFonts w:eastAsia="標楷體" w:hint="eastAsia"/>
                <w:noProof/>
                <w:color w:val="000000"/>
                <w:position w:val="-2"/>
              </w:rPr>
            </w:pPr>
          </w:p>
          <w:p w14:paraId="2C0C584B" w14:textId="77777777" w:rsidR="00B25DE0" w:rsidRPr="004B371E" w:rsidRDefault="00601EC9" w:rsidP="00CD6D7B">
            <w:pPr>
              <w:pStyle w:val="3-1"/>
              <w:numPr>
                <w:ilvl w:val="0"/>
                <w:numId w:val="26"/>
              </w:numPr>
              <w:tabs>
                <w:tab w:val="clear" w:pos="480"/>
                <w:tab w:val="clear" w:pos="780"/>
                <w:tab w:val="clear" w:pos="5040"/>
                <w:tab w:val="clear" w:pos="5400"/>
                <w:tab w:val="clear" w:pos="10560"/>
                <w:tab w:val="left" w:pos="709"/>
              </w:tabs>
              <w:spacing w:afterLines="150" w:after="540" w:line="240" w:lineRule="auto"/>
              <w:rPr>
                <w:rFonts w:eastAsia="標楷體" w:hAnsi="標楷體" w:hint="eastAsia"/>
                <w:b/>
                <w:sz w:val="28"/>
                <w:szCs w:val="28"/>
              </w:rPr>
            </w:pPr>
            <w:r w:rsidRPr="00D14E37">
              <w:rPr>
                <w:rFonts w:eastAsia="標楷體" w:hAnsi="標楷體"/>
                <w:b/>
                <w:sz w:val="28"/>
                <w:szCs w:val="28"/>
              </w:rPr>
              <w:lastRenderedPageBreak/>
              <w:t>常見的直角三角形</w:t>
            </w:r>
            <w:r w:rsidR="004B371E">
              <w:rPr>
                <w:rFonts w:eastAsia="標楷體" w:hAnsi="標楷體" w:hint="eastAsia"/>
                <w:b/>
                <w:sz w:val="28"/>
                <w:szCs w:val="28"/>
              </w:rPr>
              <w:t xml:space="preserve">  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(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每個答案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分，共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35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分</w:t>
            </w:r>
            <w:r w:rsidR="004B371E">
              <w:rPr>
                <w:rFonts w:eastAsia="標楷體" w:hint="eastAsia"/>
                <w:b/>
                <w:sz w:val="28"/>
                <w:szCs w:val="28"/>
              </w:rPr>
              <w:t>)</w:t>
            </w:r>
          </w:p>
          <w:tbl>
            <w:tblPr>
              <w:tblW w:w="13342" w:type="dxa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4399"/>
              <w:gridCol w:w="8522"/>
            </w:tblGrid>
            <w:tr w:rsidR="004B371E" w:rsidRPr="003303F6" w14:paraId="6D1E3B33" w14:textId="77777777" w:rsidTr="003303F6">
              <w:tc>
                <w:tcPr>
                  <w:tcW w:w="421" w:type="dxa"/>
                </w:tcPr>
                <w:p w14:paraId="70A3FFCC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4399" w:type="dxa"/>
                </w:tcPr>
                <w:p w14:paraId="5E992B0C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noProof/>
                      <w:szCs w:val="28"/>
                    </w:rPr>
                    <w:pict w14:anchorId="432FCAD6">
                      <v:shape id="_x0000_s2354" type="#_x0000_t75" style="position:absolute;left:0;text-align:left;margin-left:45.25pt;margin-top:-.45pt;width:124.45pt;height:99.75pt;z-index:3;mso-position-horizontal-relative:text;mso-position-vertical-relative:text">
                        <v:imagedata r:id="rId19" o:title=""/>
                      </v:shape>
                    </w:pict>
                  </w:r>
                </w:p>
                <w:p w14:paraId="3515419A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B828D69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2A77AE2B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4C6163DD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(</w:t>
                  </w: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四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)</w:t>
                  </w:r>
                </w:p>
                <w:p w14:paraId="4F40F09F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</w:p>
                <w:p w14:paraId="095BEDB7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</w:tc>
              <w:tc>
                <w:tcPr>
                  <w:tcW w:w="8522" w:type="dxa"/>
                </w:tcPr>
                <w:p w14:paraId="26BB32D0" w14:textId="77777777" w:rsidR="00CD6D7B" w:rsidRPr="003303F6" w:rsidRDefault="00374FC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eastAsia="標楷體" w:hAnsi="標楷體"/>
                    </w:rPr>
                    <w:t>如圖</w:t>
                  </w:r>
                  <w:r w:rsidRPr="003303F6">
                    <w:rPr>
                      <w:rFonts w:eastAsia="標楷體"/>
                    </w:rPr>
                    <w:t>(</w:t>
                  </w:r>
                  <w:r w:rsidRPr="003303F6">
                    <w:rPr>
                      <w:rFonts w:eastAsia="標楷體" w:hAnsi="標楷體"/>
                    </w:rPr>
                    <w:t>四</w:t>
                  </w:r>
                  <w:r w:rsidRPr="003303F6">
                    <w:rPr>
                      <w:rFonts w:eastAsia="標楷體"/>
                    </w:rPr>
                    <w:t>)</w:t>
                  </w:r>
                  <w:r w:rsidRPr="003303F6">
                    <w:rPr>
                      <w:rFonts w:eastAsia="標楷體" w:hAnsi="標楷體"/>
                    </w:rPr>
                    <w:t>，</w:t>
                  </w:r>
                  <w:r w:rsidR="004B371E" w:rsidRPr="003303F6">
                    <w:rPr>
                      <w:rFonts w:ascii="標楷體" w:eastAsia="標楷體" w:hAnsi="標楷體"/>
                    </w:rPr>
                    <w:t>△</w:t>
                  </w:r>
                  <w:r w:rsidR="004B371E" w:rsidRPr="003303F6">
                    <w:rPr>
                      <w:rFonts w:eastAsia="標楷體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</w:rPr>
                    <w:t>為直角三角形，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="004B371E" w:rsidRPr="003303F6">
                    <w:rPr>
                      <w:rFonts w:eastAsia="標楷體"/>
                      <w:color w:val="000000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t>90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，若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75C3C01B">
                      <v:shape id="_x0000_i1048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3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71ADB77A">
                      <v:shape id="_x0000_i1049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4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，</w:t>
                  </w:r>
                </w:p>
                <w:p w14:paraId="76992B47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則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3064C446">
                      <v:shape id="_x0000_i1050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EB5906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(        )</w:t>
                  </w:r>
                  <w:r w:rsidR="00EB5906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</w:tc>
            </w:tr>
            <w:tr w:rsidR="004B371E" w:rsidRPr="003303F6" w14:paraId="2702F478" w14:textId="77777777" w:rsidTr="003303F6">
              <w:tc>
                <w:tcPr>
                  <w:tcW w:w="421" w:type="dxa"/>
                </w:tcPr>
                <w:p w14:paraId="3BD20FD5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4399" w:type="dxa"/>
                </w:tcPr>
                <w:p w14:paraId="04B64569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pict w14:anchorId="24CA7C23">
                      <v:shape id="_x0000_i1051" type="#_x0000_t75" style="width:117pt;height:71.25pt">
                        <v:imagedata r:id="rId20" o:title=""/>
                      </v:shape>
                    </w:pict>
                  </w:r>
                </w:p>
                <w:p w14:paraId="5F917741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(</w:t>
                  </w:r>
                  <w:r w:rsidRPr="003303F6">
                    <w:rPr>
                      <w:rFonts w:eastAsia="標楷體" w:hAnsi="標楷體"/>
                      <w:b/>
                      <w:szCs w:val="28"/>
                    </w:rPr>
                    <w:t>五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)</w:t>
                  </w:r>
                </w:p>
                <w:p w14:paraId="6A98D599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</w:p>
                <w:p w14:paraId="04473862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</w:tc>
              <w:tc>
                <w:tcPr>
                  <w:tcW w:w="8522" w:type="dxa"/>
                </w:tcPr>
                <w:p w14:paraId="3B4ACD5C" w14:textId="77777777" w:rsidR="00CD6D7B" w:rsidRPr="003303F6" w:rsidRDefault="00EB5906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eastAsia="標楷體" w:hAnsi="標楷體"/>
                    </w:rPr>
                    <w:t>如圖</w:t>
                  </w:r>
                  <w:r w:rsidRPr="003303F6">
                    <w:rPr>
                      <w:rFonts w:eastAsia="標楷體"/>
                    </w:rPr>
                    <w:t>(</w:t>
                  </w:r>
                  <w:r w:rsidRPr="003303F6">
                    <w:rPr>
                      <w:rFonts w:eastAsia="標楷體" w:hAnsi="標楷體"/>
                    </w:rPr>
                    <w:t>五</w:t>
                  </w:r>
                  <w:r w:rsidRPr="003303F6">
                    <w:rPr>
                      <w:rFonts w:eastAsia="標楷體"/>
                    </w:rPr>
                    <w:t>)</w:t>
                  </w:r>
                  <w:r w:rsidRPr="003303F6">
                    <w:rPr>
                      <w:rFonts w:eastAsia="標楷體" w:hAnsi="標楷體"/>
                    </w:rPr>
                    <w:t>，</w:t>
                  </w:r>
                  <w:r w:rsidR="004B371E" w:rsidRPr="003303F6">
                    <w:rPr>
                      <w:rFonts w:ascii="標楷體" w:eastAsia="標楷體" w:hAnsi="標楷體"/>
                    </w:rPr>
                    <w:t>△</w:t>
                  </w:r>
                  <w:r w:rsidR="004B371E" w:rsidRPr="003303F6">
                    <w:rPr>
                      <w:rFonts w:eastAsia="標楷體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</w:rPr>
                    <w:t>為直角三角形，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="004B371E" w:rsidRPr="003303F6">
                    <w:rPr>
                      <w:rFonts w:eastAsia="標楷體"/>
                      <w:color w:val="000000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t>90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，若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070901DE">
                      <v:shape id="_x0000_i1052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5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7F994922">
                      <v:shape id="_x0000_i1053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12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，</w:t>
                  </w:r>
                </w:p>
                <w:p w14:paraId="3FB52062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 w:hAnsi="標楷體" w:hint="eastAsia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則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369792FD">
                      <v:shape id="_x0000_i1054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EB5906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(        )</w:t>
                  </w:r>
                  <w:r w:rsidR="00EB5906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  <w:p w14:paraId="22A820E7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</w:p>
              </w:tc>
            </w:tr>
            <w:tr w:rsidR="004B371E" w:rsidRPr="003303F6" w14:paraId="4D38123C" w14:textId="77777777" w:rsidTr="003303F6">
              <w:tc>
                <w:tcPr>
                  <w:tcW w:w="421" w:type="dxa"/>
                </w:tcPr>
                <w:p w14:paraId="37695C10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4399" w:type="dxa"/>
                </w:tcPr>
                <w:p w14:paraId="5FFD9BB1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noProof/>
                      <w:szCs w:val="28"/>
                    </w:rPr>
                    <w:pict w14:anchorId="1B8555D3">
                      <v:shape id="_x0000_s2355" type="#_x0000_t75" style="position:absolute;left:0;text-align:left;margin-left:37.75pt;margin-top:9.75pt;width:128.1pt;height:80.15pt;z-index:4;mso-position-horizontal-relative:text;mso-position-vertical-relative:text">
                        <v:imagedata r:id="rId21" o:title=""/>
                      </v:shape>
                    </w:pict>
                  </w:r>
                </w:p>
                <w:p w14:paraId="1F4AB2E3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FBD8349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746252AB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7B0A7170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(</w:t>
                  </w: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六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)</w:t>
                  </w:r>
                </w:p>
                <w:p w14:paraId="5AAED7B0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</w:p>
                <w:p w14:paraId="00955A7A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noProof/>
                      <w:szCs w:val="28"/>
                    </w:rPr>
                    <w:pict w14:anchorId="653A5093">
                      <v:shape id="_x0000_s2349" type="#_x0000_t75" style="position:absolute;left:0;text-align:left;margin-left:60pt;margin-top:20.1pt;width:98.35pt;height:101pt;z-index:1">
                        <v:imagedata r:id="rId22" o:title=""/>
                      </v:shape>
                    </w:pict>
                  </w:r>
                </w:p>
              </w:tc>
              <w:tc>
                <w:tcPr>
                  <w:tcW w:w="8522" w:type="dxa"/>
                </w:tcPr>
                <w:p w14:paraId="7CBC9E22" w14:textId="77777777" w:rsidR="00374FCE" w:rsidRPr="003303F6" w:rsidRDefault="00EB5906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color w:val="000000"/>
                    </w:rPr>
                  </w:pPr>
                  <w:r w:rsidRPr="003303F6">
                    <w:rPr>
                      <w:rFonts w:eastAsia="標楷體" w:hAnsi="標楷體"/>
                    </w:rPr>
                    <w:t>如圖</w:t>
                  </w:r>
                  <w:r w:rsidRPr="003303F6">
                    <w:rPr>
                      <w:rFonts w:eastAsia="標楷體"/>
                    </w:rPr>
                    <w:t>(</w:t>
                  </w:r>
                  <w:r w:rsidRPr="003303F6">
                    <w:rPr>
                      <w:rFonts w:eastAsia="標楷體" w:hAnsi="標楷體"/>
                    </w:rPr>
                    <w:t>六</w:t>
                  </w:r>
                  <w:r w:rsidRPr="003303F6">
                    <w:rPr>
                      <w:rFonts w:eastAsia="標楷體"/>
                    </w:rPr>
                    <w:t>)</w:t>
                  </w:r>
                  <w:r w:rsidRPr="003303F6">
                    <w:rPr>
                      <w:rFonts w:eastAsia="標楷體" w:hAnsi="標楷體"/>
                    </w:rPr>
                    <w:t>，</w:t>
                  </w:r>
                  <w:r w:rsidR="004B371E" w:rsidRPr="003303F6">
                    <w:rPr>
                      <w:rFonts w:ascii="標楷體" w:eastAsia="標楷體" w:hAnsi="標楷體"/>
                    </w:rPr>
                    <w:t>△</w:t>
                  </w:r>
                  <w:r w:rsidR="004B371E" w:rsidRPr="003303F6">
                    <w:rPr>
                      <w:rFonts w:eastAsia="標楷體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</w:rPr>
                    <w:t>為直角三角形，</w:t>
                  </w:r>
                  <w:r w:rsidR="00374FCE" w:rsidRPr="003303F6">
                    <w:rPr>
                      <w:rFonts w:eastAsia="標楷體" w:hAnsi="標楷體"/>
                    </w:rPr>
                    <w:t>若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="004B371E" w:rsidRPr="003303F6">
                    <w:rPr>
                      <w:rFonts w:eastAsia="標楷體"/>
                      <w:color w:val="000000"/>
                    </w:rPr>
                    <w:t>B</w:t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t>90</w:t>
                  </w:r>
                  <w:r w:rsidR="004B371E"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="00374FCE" w:rsidRPr="003303F6">
                    <w:rPr>
                      <w:rFonts w:eastAsia="標楷體" w:hAnsi="標楷體"/>
                      <w:color w:val="000000"/>
                    </w:rPr>
                    <w:t>、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="00374FCE" w:rsidRPr="003303F6">
                    <w:rPr>
                      <w:rFonts w:eastAsia="標楷體"/>
                      <w:color w:val="000000"/>
                    </w:rPr>
                    <w:t>A</w:t>
                  </w:r>
                  <w:r w:rsidR="00374FCE"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t>60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="00374FCE" w:rsidRPr="003303F6">
                    <w:rPr>
                      <w:rFonts w:eastAsia="標楷體" w:hAnsi="標楷體"/>
                      <w:color w:val="000000"/>
                    </w:rPr>
                    <w:t>、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="00374FCE" w:rsidRPr="003303F6">
                    <w:rPr>
                      <w:rFonts w:eastAsia="標楷體"/>
                      <w:color w:val="000000"/>
                    </w:rPr>
                    <w:t>C</w:t>
                  </w:r>
                  <w:r w:rsidR="00374FCE"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t>30</w:t>
                  </w:r>
                  <w:r w:rsidR="00374FCE"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="00374FCE" w:rsidRPr="003303F6">
                    <w:rPr>
                      <w:rFonts w:eastAsia="標楷體" w:hAnsi="標楷體"/>
                      <w:color w:val="000000"/>
                    </w:rPr>
                    <w:t>，則：</w:t>
                  </w:r>
                </w:p>
                <w:p w14:paraId="6B0B77CF" w14:textId="77777777" w:rsidR="00374FCE" w:rsidRPr="003303F6" w:rsidRDefault="00374FC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eastAsia="標楷體"/>
                      <w:color w:val="000000"/>
                    </w:rPr>
                    <w:t xml:space="preserve">(1) 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6FEED4A4">
                      <v:shape id="_x0000_i1055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38608486">
                      <v:shape id="_x0000_i1056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69C8E6B6">
                      <v:shape id="_x0000_i1057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(     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     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     )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  <w:p w14:paraId="32003683" w14:textId="77777777" w:rsidR="004B371E" w:rsidRPr="003303F6" w:rsidRDefault="00374FC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(2) </w:t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若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5B47D2BF">
                      <v:shape id="_x0000_i1058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1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6D6CC22D">
                      <v:shape id="_x0000_i1059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2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，則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00621B8F">
                      <v:shape id="_x0000_i1060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(        )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</w:tc>
            </w:tr>
            <w:tr w:rsidR="004B371E" w:rsidRPr="003303F6" w14:paraId="0F810155" w14:textId="77777777" w:rsidTr="003303F6">
              <w:tc>
                <w:tcPr>
                  <w:tcW w:w="421" w:type="dxa"/>
                </w:tcPr>
                <w:p w14:paraId="7B206F0B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4399" w:type="dxa"/>
                </w:tcPr>
                <w:p w14:paraId="265104BD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D2F975D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75CE6FF2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BA99AB7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4A12571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(</w:t>
                  </w:r>
                  <w:r w:rsidRPr="003303F6">
                    <w:rPr>
                      <w:rFonts w:eastAsia="標楷體" w:hAnsi="標楷體"/>
                      <w:b/>
                      <w:szCs w:val="28"/>
                    </w:rPr>
                    <w:t>七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)</w:t>
                  </w:r>
                </w:p>
                <w:p w14:paraId="3526140D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</w:p>
                <w:p w14:paraId="10DC12D0" w14:textId="77777777" w:rsidR="00CD6D7B" w:rsidRPr="003303F6" w:rsidRDefault="00CD6D7B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 w:hint="eastAsia"/>
                      <w:b/>
                      <w:szCs w:val="28"/>
                    </w:rPr>
                  </w:pPr>
                </w:p>
              </w:tc>
              <w:tc>
                <w:tcPr>
                  <w:tcW w:w="8522" w:type="dxa"/>
                </w:tcPr>
                <w:p w14:paraId="65CA721A" w14:textId="77777777" w:rsidR="00EB5906" w:rsidRPr="003303F6" w:rsidRDefault="00EB5906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color w:val="000000"/>
                    </w:rPr>
                  </w:pPr>
                  <w:r w:rsidRPr="003303F6">
                    <w:rPr>
                      <w:rFonts w:eastAsia="標楷體" w:hAnsi="標楷體"/>
                    </w:rPr>
                    <w:t>如圖</w:t>
                  </w:r>
                  <w:r w:rsidRPr="003303F6">
                    <w:rPr>
                      <w:rFonts w:eastAsia="標楷體"/>
                    </w:rPr>
                    <w:t>(</w:t>
                  </w:r>
                  <w:r w:rsidRPr="003303F6">
                    <w:rPr>
                      <w:rFonts w:eastAsia="標楷體" w:hAnsi="標楷體"/>
                    </w:rPr>
                    <w:t>七</w:t>
                  </w:r>
                  <w:r w:rsidRPr="003303F6">
                    <w:rPr>
                      <w:rFonts w:eastAsia="標楷體"/>
                    </w:rPr>
                    <w:t>)</w:t>
                  </w:r>
                  <w:r w:rsidRPr="003303F6">
                    <w:rPr>
                      <w:rFonts w:eastAsia="標楷體" w:hAnsi="標楷體"/>
                    </w:rPr>
                    <w:t>，</w:t>
                  </w:r>
                  <w:r w:rsidR="004B371E" w:rsidRPr="003303F6">
                    <w:rPr>
                      <w:rFonts w:ascii="標楷體" w:eastAsia="標楷體" w:hAnsi="標楷體"/>
                    </w:rPr>
                    <w:t>△</w:t>
                  </w:r>
                  <w:r w:rsidR="004B371E" w:rsidRPr="003303F6">
                    <w:rPr>
                      <w:rFonts w:eastAsia="標楷體"/>
                    </w:rPr>
                    <w:t>ABC</w:t>
                  </w:r>
                  <w:r w:rsidR="004B371E" w:rsidRPr="003303F6">
                    <w:rPr>
                      <w:rFonts w:eastAsia="標楷體" w:hAnsi="標楷體"/>
                    </w:rPr>
                    <w:t>為直角三角形，</w:t>
                  </w:r>
                  <w:r w:rsidRPr="003303F6">
                    <w:rPr>
                      <w:rFonts w:eastAsia="標楷體" w:hAnsi="標楷體"/>
                    </w:rPr>
                    <w:t>若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Pr="003303F6">
                    <w:rPr>
                      <w:rFonts w:eastAsia="標楷體"/>
                      <w:color w:val="000000"/>
                    </w:rPr>
                    <w:t>B</w:t>
                  </w:r>
                  <w:r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Pr="003303F6">
                    <w:rPr>
                      <w:rFonts w:eastAsia="標楷體"/>
                      <w:color w:val="000000"/>
                    </w:rPr>
                    <w:t>90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Pr="003303F6">
                    <w:rPr>
                      <w:rFonts w:eastAsia="標楷體" w:hAnsi="標楷體"/>
                      <w:color w:val="000000"/>
                    </w:rPr>
                    <w:t>、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Pr="003303F6">
                    <w:rPr>
                      <w:rFonts w:eastAsia="標楷體"/>
                      <w:color w:val="000000"/>
                    </w:rPr>
                    <w:t>A</w:t>
                  </w:r>
                  <w:r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Pr="003303F6">
                    <w:rPr>
                      <w:rFonts w:eastAsia="標楷體"/>
                      <w:color w:val="000000"/>
                    </w:rPr>
                    <w:t>45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Pr="003303F6">
                    <w:rPr>
                      <w:rFonts w:eastAsia="標楷體" w:hAnsi="標楷體"/>
                      <w:color w:val="000000"/>
                    </w:rPr>
                    <w:t>、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D0"/>
                  </w:r>
                  <w:r w:rsidRPr="003303F6">
                    <w:rPr>
                      <w:rFonts w:eastAsia="標楷體"/>
                      <w:color w:val="000000"/>
                    </w:rPr>
                    <w:t>C</w:t>
                  </w:r>
                  <w:r w:rsidRPr="003303F6">
                    <w:rPr>
                      <w:rFonts w:eastAsia="標楷體" w:hAnsi="標楷體"/>
                      <w:color w:val="000000"/>
                    </w:rPr>
                    <w:t>＝</w:t>
                  </w:r>
                  <w:r w:rsidRPr="003303F6">
                    <w:rPr>
                      <w:rFonts w:eastAsia="標楷體"/>
                      <w:color w:val="000000"/>
                    </w:rPr>
                    <w:t>45</w:t>
                  </w:r>
                  <w:r w:rsidRPr="003303F6">
                    <w:rPr>
                      <w:rFonts w:eastAsia="標楷體"/>
                      <w:color w:val="000000"/>
                    </w:rPr>
                    <w:sym w:font="Symbol" w:char="F0B0"/>
                  </w:r>
                  <w:r w:rsidRPr="003303F6">
                    <w:rPr>
                      <w:rFonts w:eastAsia="標楷體" w:hAnsi="標楷體"/>
                      <w:color w:val="000000"/>
                    </w:rPr>
                    <w:t>，則：</w:t>
                  </w:r>
                </w:p>
                <w:p w14:paraId="228846A9" w14:textId="77777777" w:rsidR="00EB5906" w:rsidRPr="003303F6" w:rsidRDefault="00EB5906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eastAsia="標楷體"/>
                      <w:color w:val="000000"/>
                    </w:rPr>
                    <w:t xml:space="preserve">(1) 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4EC7DCF1">
                      <v:shape id="_x0000_i1061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6473F8E5">
                      <v:shape id="_x0000_i1062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50204E45">
                      <v:shape id="_x0000_i1063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(     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     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：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     )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  <w:p w14:paraId="610B747E" w14:textId="77777777" w:rsidR="004B371E" w:rsidRPr="003303F6" w:rsidRDefault="00EB5906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 xml:space="preserve">(2) </w:t>
                  </w:r>
                  <w:r w:rsidR="004B371E" w:rsidRPr="003303F6">
                    <w:rPr>
                      <w:rFonts w:eastAsia="標楷體" w:hAnsi="標楷體"/>
                      <w:color w:val="000000"/>
                    </w:rPr>
                    <w:t>若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0267882F">
                      <v:shape id="_x0000_i1064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1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58E021C1">
                      <v:shape id="_x0000_i1065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1</w: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，則</w:t>
                  </w:r>
                  <w:r w:rsidR="004B371E"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pict w14:anchorId="297BC92D">
                      <v:shape id="_x0000_i1066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="004B371E"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Pr="003303F6">
                    <w:rPr>
                      <w:rFonts w:eastAsia="標楷體"/>
                      <w:noProof/>
                      <w:color w:val="000000"/>
                      <w:position w:val="-2"/>
                    </w:rPr>
                    <w:t>(        )</w:t>
                  </w:r>
                  <w:r w:rsidRPr="003303F6">
                    <w:rPr>
                      <w:rFonts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</w:tc>
            </w:tr>
            <w:tr w:rsidR="004B371E" w:rsidRPr="003303F6" w14:paraId="0D01240F" w14:textId="77777777" w:rsidTr="003303F6">
              <w:tc>
                <w:tcPr>
                  <w:tcW w:w="421" w:type="dxa"/>
                </w:tcPr>
                <w:p w14:paraId="631CE182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szCs w:val="28"/>
                    </w:rPr>
                    <w:t>5.</w:t>
                  </w:r>
                </w:p>
              </w:tc>
              <w:tc>
                <w:tcPr>
                  <w:tcW w:w="4399" w:type="dxa"/>
                </w:tcPr>
                <w:p w14:paraId="66042AF1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48F03CE9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/>
                      <w:b/>
                      <w:noProof/>
                      <w:szCs w:val="28"/>
                    </w:rPr>
                    <w:pict w14:anchorId="0931F7D7">
                      <v:shape id="_x0000_s2352" type="#_x0000_t75" style="position:absolute;left:0;text-align:left;margin-left:-5pt;margin-top:-.15pt;width:214.7pt;height:74.35pt;z-index:2">
                        <v:imagedata r:id="rId23" o:title=""/>
                      </v:shape>
                    </w:pict>
                  </w:r>
                </w:p>
                <w:p w14:paraId="435D9CEC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7959E13F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08233416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</w:p>
                <w:p w14:paraId="4991EFC2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jc w:val="center"/>
                    <w:rPr>
                      <w:rFonts w:eastAsia="標楷體"/>
                      <w:b/>
                      <w:szCs w:val="28"/>
                    </w:rPr>
                  </w:pP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圖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(</w:t>
                  </w:r>
                  <w:r w:rsidRPr="003303F6">
                    <w:rPr>
                      <w:rFonts w:eastAsia="標楷體" w:hAnsi="標楷體"/>
                      <w:b/>
                      <w:szCs w:val="28"/>
                    </w:rPr>
                    <w:t>八</w:t>
                  </w:r>
                  <w:r w:rsidRPr="003303F6">
                    <w:rPr>
                      <w:rFonts w:eastAsia="標楷體"/>
                      <w:b/>
                      <w:szCs w:val="28"/>
                    </w:rPr>
                    <w:t>)</w:t>
                  </w:r>
                </w:p>
              </w:tc>
              <w:tc>
                <w:tcPr>
                  <w:tcW w:w="8522" w:type="dxa"/>
                </w:tcPr>
                <w:p w14:paraId="7EA7AF0D" w14:textId="77777777" w:rsidR="00CD6D7B" w:rsidRPr="003303F6" w:rsidRDefault="00EB5906" w:rsidP="003303F6">
                  <w:pPr>
                    <w:spacing w:beforeLines="50" w:before="180"/>
                    <w:jc w:val="both"/>
                    <w:rPr>
                      <w:rFonts w:ascii="Times New Roman" w:eastAsia="標楷體" w:hAnsi="標楷體" w:hint="eastAsia"/>
                      <w:noProof/>
                      <w:color w:val="000000"/>
                      <w:position w:val="-2"/>
                    </w:rPr>
                  </w:pPr>
                  <w:r w:rsidRPr="003303F6">
                    <w:rPr>
                      <w:rFonts w:ascii="Times New Roman" w:eastAsia="標楷體" w:hAnsi="標楷體"/>
                    </w:rPr>
                    <w:t>如圖</w:t>
                  </w:r>
                  <w:r w:rsidRPr="003303F6">
                    <w:rPr>
                      <w:rFonts w:ascii="Times New Roman" w:eastAsia="標楷體" w:hAnsi="Times New Roman"/>
                    </w:rPr>
                    <w:t>(</w:t>
                  </w:r>
                  <w:r w:rsidRPr="003303F6">
                    <w:rPr>
                      <w:rFonts w:ascii="Times New Roman" w:eastAsia="標楷體" w:hAnsi="標楷體"/>
                    </w:rPr>
                    <w:t>八</w:t>
                  </w:r>
                  <w:r w:rsidRPr="003303F6">
                    <w:rPr>
                      <w:rFonts w:ascii="Times New Roman" w:eastAsia="標楷體" w:hAnsi="Times New Roman"/>
                    </w:rPr>
                    <w:t>)</w:t>
                  </w:r>
                  <w:r w:rsidRPr="003303F6">
                    <w:rPr>
                      <w:rFonts w:ascii="Times New Roman" w:eastAsia="標楷體" w:hAnsi="標楷體"/>
                    </w:rPr>
                    <w:t>，</w:t>
                  </w:r>
                  <w:r w:rsidR="004B371E" w:rsidRPr="003303F6">
                    <w:rPr>
                      <w:rFonts w:ascii="標楷體" w:eastAsia="標楷體" w:hAnsi="標楷體"/>
                    </w:rPr>
                    <w:t>△</w:t>
                  </w:r>
                  <w:r w:rsidR="004B371E" w:rsidRPr="003303F6">
                    <w:rPr>
                      <w:rFonts w:ascii="Times New Roman" w:eastAsia="標楷體" w:hAnsi="Times New Roman"/>
                    </w:rPr>
                    <w:t>ABC</w:t>
                  </w:r>
                  <w:r w:rsidR="004B371E" w:rsidRPr="003303F6">
                    <w:rPr>
                      <w:rFonts w:ascii="Times New Roman" w:eastAsia="標楷體" w:hAnsi="標楷體"/>
                    </w:rPr>
                    <w:t>為直角三角形，</w:t>
                  </w:r>
                  <w:r w:rsidR="004B371E"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="004B371E" w:rsidRPr="003303F6">
                    <w:rPr>
                      <w:rFonts w:ascii="Times New Roman" w:eastAsia="標楷體" w:hAnsi="Times New Roman"/>
                      <w:color w:val="000000"/>
                    </w:rPr>
                    <w:t>ABC</w:t>
                  </w:r>
                  <w:r w:rsidR="004B371E" w:rsidRPr="003303F6">
                    <w:rPr>
                      <w:rFonts w:ascii="Times New Roman" w:eastAsia="標楷體" w:hAnsi="標楷體"/>
                      <w:color w:val="000000"/>
                    </w:rPr>
                    <w:t>＝</w:t>
                  </w:r>
                  <w:r w:rsidR="004B371E" w:rsidRPr="003303F6">
                    <w:rPr>
                      <w:rFonts w:ascii="Times New Roman" w:eastAsia="標楷體" w:hAnsi="Times New Roman"/>
                      <w:color w:val="000000"/>
                    </w:rPr>
                    <w:t>90</w:t>
                  </w:r>
                  <w:r w:rsidR="004B371E" w:rsidRPr="003303F6">
                    <w:rPr>
                      <w:rFonts w:ascii="Times New Roman" w:eastAsia="標楷體" w:hAnsi="Times New Roman"/>
                      <w:color w:val="000000"/>
                    </w:rPr>
                    <w:sym w:font="Symbol" w:char="F0B0"/>
                  </w:r>
                  <w:r w:rsidR="004B371E" w:rsidRPr="003303F6">
                    <w:rPr>
                      <w:rFonts w:ascii="Times New Roman" w:eastAsia="標楷體" w:hAnsi="標楷體"/>
                      <w:color w:val="000000"/>
                    </w:rPr>
                    <w:t>，若</w:t>
                  </w:r>
                  <w:r w:rsidR="004B371E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0CE18896">
                      <v:shape id="_x0000_i1067" type="#_x0000_t75" alt="%FontSize=12&#10;%TeXFontSize=12&#10;\documentclass{article}&#10;\pagestyle{empty}&#10;\begin{document}&#10;\[&#10;\overline{AB}&#10;\]&#10;\end{document}" style="width:15.75pt;height:10.5pt">
                        <v:imagedata r:id="rId13" o:title="formula_phys"/>
                      </v:shape>
                    </w:pict>
                  </w:r>
                  <w:r w:rsidR="004B371E"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>7</w:t>
                  </w:r>
                  <w:r w:rsidR="004B371E"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、</w:t>
                  </w:r>
                  <w:r w:rsidR="004B371E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43418FAD">
                      <v:shape id="_x0000_i1068" type="#_x0000_t75" alt="%FontSize=12&#10;%TeXFontSize=12&#10;\documentclass{article}&#10;\pagestyle{empty}&#10;\begin{document}&#10;\[&#10;\overline{BC}&#10;\]&#10;\end{document}" style="width:15.75pt;height:10.5pt">
                        <v:imagedata r:id="rId14" o:title="formula_phys"/>
                      </v:shape>
                    </w:pict>
                  </w:r>
                  <w:r w:rsidR="004B371E"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4B371E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>24</w:t>
                  </w:r>
                  <w:r w:rsidR="004B371E"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，</w:t>
                  </w:r>
                </w:p>
                <w:p w14:paraId="01F3942A" w14:textId="77777777" w:rsidR="004B371E" w:rsidRPr="003303F6" w:rsidRDefault="004B371E" w:rsidP="003303F6">
                  <w:pPr>
                    <w:spacing w:beforeLines="50" w:before="180"/>
                    <w:jc w:val="both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則</w:t>
                  </w:r>
                  <w:r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pict w14:anchorId="4531A7A1">
                      <v:shape id="_x0000_i1069" type="#_x0000_t75" alt="%FontSize=12&#10;%TeXFontSize=12&#10;\documentclass{article}&#10;\pagestyle{empty}&#10;\begin{document}&#10;\[&#10;\overline{AC}&#10;\]&#10;\end{document}" style="width:16.5pt;height:10.5pt">
                        <v:imagedata r:id="rId12" o:title="formula_phys"/>
                      </v:shape>
                    </w:pict>
                  </w:r>
                  <w:r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＝</w:t>
                  </w:r>
                  <w:r w:rsidR="00EB5906" w:rsidRPr="003303F6">
                    <w:rPr>
                      <w:rFonts w:ascii="Times New Roman" w:eastAsia="標楷體" w:hAnsi="Times New Roman"/>
                      <w:noProof/>
                      <w:color w:val="000000"/>
                      <w:position w:val="-2"/>
                    </w:rPr>
                    <w:t>(        )</w:t>
                  </w:r>
                  <w:r w:rsidR="00EB5906" w:rsidRPr="003303F6">
                    <w:rPr>
                      <w:rFonts w:ascii="Times New Roman" w:eastAsia="標楷體" w:hAnsi="標楷體"/>
                      <w:noProof/>
                      <w:color w:val="000000"/>
                      <w:position w:val="-2"/>
                    </w:rPr>
                    <w:t>。</w:t>
                  </w:r>
                </w:p>
                <w:p w14:paraId="7887CE45" w14:textId="77777777" w:rsidR="004B371E" w:rsidRPr="003303F6" w:rsidRDefault="004B371E" w:rsidP="003303F6">
                  <w:pPr>
                    <w:pStyle w:val="3-1"/>
                    <w:tabs>
                      <w:tab w:val="clear" w:pos="480"/>
                      <w:tab w:val="clear" w:pos="780"/>
                      <w:tab w:val="clear" w:pos="5040"/>
                      <w:tab w:val="clear" w:pos="5400"/>
                      <w:tab w:val="clear" w:pos="10560"/>
                      <w:tab w:val="left" w:pos="709"/>
                    </w:tabs>
                    <w:spacing w:beforeLines="50" w:before="180" w:line="240" w:lineRule="auto"/>
                    <w:ind w:left="0" w:firstLine="0"/>
                    <w:rPr>
                      <w:rFonts w:eastAsia="標楷體"/>
                      <w:b/>
                      <w:szCs w:val="28"/>
                    </w:rPr>
                  </w:pPr>
                </w:p>
              </w:tc>
            </w:tr>
          </w:tbl>
          <w:p w14:paraId="7FD108B8" w14:textId="77777777" w:rsidR="005446B5" w:rsidRPr="00D14E37" w:rsidRDefault="005446B5" w:rsidP="008E2BB0">
            <w:pPr>
              <w:adjustRightInd w:val="0"/>
              <w:ind w:left="431" w:hanging="431"/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257CE37C" w14:textId="77777777" w:rsidR="00FB73AA" w:rsidRPr="00D14E37" w:rsidRDefault="00FB73AA" w:rsidP="00FB6438">
      <w:pPr>
        <w:rPr>
          <w:rFonts w:ascii="Times New Roman" w:eastAsia="標楷體" w:hAnsi="Times New Roman"/>
        </w:rPr>
      </w:pPr>
    </w:p>
    <w:sectPr w:rsidR="00FB73AA" w:rsidRPr="00D14E37" w:rsidSect="00013121">
      <w:footerReference w:type="even" r:id="rId24"/>
      <w:footerReference w:type="default" r:id="rId25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92A09A9" w14:textId="77777777" w:rsidR="006D2ABE" w:rsidRDefault="006D2ABE" w:rsidP="00013121">
      <w:r>
        <w:separator/>
      </w:r>
    </w:p>
  </w:endnote>
  <w:endnote w:type="continuationSeparator" w:id="0">
    <w:p w14:paraId="54A9F512" w14:textId="77777777" w:rsidR="006D2ABE" w:rsidRDefault="006D2ABE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293AFCF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46CC5F3B" w14:textId="77777777" w:rsidR="00D14E37" w:rsidRDefault="00D14E3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F7A62C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21800">
      <w:rPr>
        <w:rStyle w:val="a7"/>
        <w:noProof/>
      </w:rPr>
      <w:t>1</w:t>
    </w:r>
    <w:r>
      <w:rPr>
        <w:rStyle w:val="a7"/>
      </w:rPr>
      <w:fldChar w:fldCharType="end"/>
    </w:r>
  </w:p>
  <w:p w14:paraId="2BAEA2E7" w14:textId="77777777" w:rsidR="00D14E37" w:rsidRPr="00132BC8" w:rsidRDefault="00D14E37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9E18A50" w14:textId="77777777" w:rsidR="006D2ABE" w:rsidRDefault="006D2ABE" w:rsidP="00013121">
      <w:r>
        <w:separator/>
      </w:r>
    </w:p>
  </w:footnote>
  <w:footnote w:type="continuationSeparator" w:id="0">
    <w:p w14:paraId="3F5AB74C" w14:textId="77777777" w:rsidR="006D2ABE" w:rsidRDefault="006D2ABE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D1649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6BF0BDC"/>
    <w:multiLevelType w:val="hybridMultilevel"/>
    <w:tmpl w:val="C1E023C2"/>
    <w:lvl w:ilvl="0" w:tplc="1BF0355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BA3225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EEF2AC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F7701B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22D751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2A15BE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49E26D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A8639E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A932B0F"/>
    <w:multiLevelType w:val="hybridMultilevel"/>
    <w:tmpl w:val="7C6EFB2E"/>
    <w:lvl w:ilvl="0" w:tplc="9594CC8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47963C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818369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AA934B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D553357"/>
    <w:multiLevelType w:val="hybridMultilevel"/>
    <w:tmpl w:val="7490141E"/>
    <w:lvl w:ilvl="0" w:tplc="BC56A19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3D762B8"/>
    <w:multiLevelType w:val="hybridMultilevel"/>
    <w:tmpl w:val="090C589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683489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15C03B1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28D2D4A"/>
    <w:multiLevelType w:val="hybridMultilevel"/>
    <w:tmpl w:val="B44088CC"/>
    <w:lvl w:ilvl="0" w:tplc="D530090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8A73C2D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8FD1A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9112BD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D4A347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41F4EEC"/>
    <w:multiLevelType w:val="hybridMultilevel"/>
    <w:tmpl w:val="A49EF37A"/>
    <w:lvl w:ilvl="0" w:tplc="B3F6614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BBD0C43"/>
    <w:multiLevelType w:val="hybridMultilevel"/>
    <w:tmpl w:val="85BCE974"/>
    <w:lvl w:ilvl="0" w:tplc="CD0A8792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6A56DB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7732129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7D265FC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 w15:restartNumberingAfterBreak="0">
    <w:nsid w:val="7DF5702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7E1B2EA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240334807">
    <w:abstractNumId w:val="14"/>
  </w:num>
  <w:num w:numId="2" w16cid:durableId="1608929518">
    <w:abstractNumId w:val="12"/>
  </w:num>
  <w:num w:numId="3" w16cid:durableId="235096752">
    <w:abstractNumId w:val="17"/>
  </w:num>
  <w:num w:numId="4" w16cid:durableId="2095663242">
    <w:abstractNumId w:val="30"/>
  </w:num>
  <w:num w:numId="5" w16cid:durableId="273751147">
    <w:abstractNumId w:val="7"/>
  </w:num>
  <w:num w:numId="6" w16cid:durableId="1857503646">
    <w:abstractNumId w:val="6"/>
  </w:num>
  <w:num w:numId="7" w16cid:durableId="377319081">
    <w:abstractNumId w:val="20"/>
  </w:num>
  <w:num w:numId="8" w16cid:durableId="688944437">
    <w:abstractNumId w:val="26"/>
  </w:num>
  <w:num w:numId="9" w16cid:durableId="1084885070">
    <w:abstractNumId w:val="8"/>
  </w:num>
  <w:num w:numId="10" w16cid:durableId="1045252784">
    <w:abstractNumId w:val="21"/>
  </w:num>
  <w:num w:numId="11" w16cid:durableId="2127846559">
    <w:abstractNumId w:val="29"/>
  </w:num>
  <w:num w:numId="12" w16cid:durableId="1997176727">
    <w:abstractNumId w:val="22"/>
  </w:num>
  <w:num w:numId="13" w16cid:durableId="207567824">
    <w:abstractNumId w:val="5"/>
  </w:num>
  <w:num w:numId="14" w16cid:durableId="1789083886">
    <w:abstractNumId w:val="9"/>
  </w:num>
  <w:num w:numId="15" w16cid:durableId="490148031">
    <w:abstractNumId w:val="18"/>
  </w:num>
  <w:num w:numId="16" w16cid:durableId="848562928">
    <w:abstractNumId w:val="3"/>
  </w:num>
  <w:num w:numId="17" w16cid:durableId="1407144011">
    <w:abstractNumId w:val="4"/>
  </w:num>
  <w:num w:numId="18" w16cid:durableId="434180901">
    <w:abstractNumId w:val="2"/>
  </w:num>
  <w:num w:numId="19" w16cid:durableId="695274790">
    <w:abstractNumId w:val="27"/>
  </w:num>
  <w:num w:numId="20" w16cid:durableId="509762787">
    <w:abstractNumId w:val="23"/>
  </w:num>
  <w:num w:numId="21" w16cid:durableId="1302035735">
    <w:abstractNumId w:val="0"/>
  </w:num>
  <w:num w:numId="22" w16cid:durableId="978459712">
    <w:abstractNumId w:val="28"/>
  </w:num>
  <w:num w:numId="23" w16cid:durableId="14306806">
    <w:abstractNumId w:val="11"/>
  </w:num>
  <w:num w:numId="24" w16cid:durableId="696276189">
    <w:abstractNumId w:val="13"/>
  </w:num>
  <w:num w:numId="25" w16cid:durableId="1797483808">
    <w:abstractNumId w:val="16"/>
  </w:num>
  <w:num w:numId="26" w16cid:durableId="935405448">
    <w:abstractNumId w:val="25"/>
  </w:num>
  <w:num w:numId="27" w16cid:durableId="1011494903">
    <w:abstractNumId w:val="24"/>
  </w:num>
  <w:num w:numId="28" w16cid:durableId="1320305819">
    <w:abstractNumId w:val="15"/>
  </w:num>
  <w:num w:numId="29" w16cid:durableId="749546192">
    <w:abstractNumId w:val="1"/>
  </w:num>
  <w:num w:numId="30" w16cid:durableId="635795283">
    <w:abstractNumId w:val="19"/>
  </w:num>
  <w:num w:numId="31" w16cid:durableId="158738061">
    <w:abstractNumId w:val="10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3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5ABE"/>
    <w:rsid w:val="000336DD"/>
    <w:rsid w:val="000366BC"/>
    <w:rsid w:val="00037DF6"/>
    <w:rsid w:val="00056585"/>
    <w:rsid w:val="0006105C"/>
    <w:rsid w:val="0006566F"/>
    <w:rsid w:val="000679F7"/>
    <w:rsid w:val="0007349F"/>
    <w:rsid w:val="00076536"/>
    <w:rsid w:val="000801ED"/>
    <w:rsid w:val="000A5D74"/>
    <w:rsid w:val="000B46C2"/>
    <w:rsid w:val="000B5399"/>
    <w:rsid w:val="000D1689"/>
    <w:rsid w:val="000E2741"/>
    <w:rsid w:val="000E2D40"/>
    <w:rsid w:val="000F20CA"/>
    <w:rsid w:val="0010045A"/>
    <w:rsid w:val="00132BC8"/>
    <w:rsid w:val="001366D3"/>
    <w:rsid w:val="00143BD3"/>
    <w:rsid w:val="00145A9A"/>
    <w:rsid w:val="00150D0C"/>
    <w:rsid w:val="00152567"/>
    <w:rsid w:val="001671AD"/>
    <w:rsid w:val="00176FB4"/>
    <w:rsid w:val="00182FC7"/>
    <w:rsid w:val="00184C8F"/>
    <w:rsid w:val="00185E77"/>
    <w:rsid w:val="00186CA2"/>
    <w:rsid w:val="00192426"/>
    <w:rsid w:val="00193513"/>
    <w:rsid w:val="001A1D04"/>
    <w:rsid w:val="001B03AD"/>
    <w:rsid w:val="001B213F"/>
    <w:rsid w:val="001B2A8A"/>
    <w:rsid w:val="001B4ACE"/>
    <w:rsid w:val="001D6452"/>
    <w:rsid w:val="001E6088"/>
    <w:rsid w:val="001F4513"/>
    <w:rsid w:val="002015FA"/>
    <w:rsid w:val="0020586A"/>
    <w:rsid w:val="0021752F"/>
    <w:rsid w:val="002175E9"/>
    <w:rsid w:val="00224F8A"/>
    <w:rsid w:val="00231F09"/>
    <w:rsid w:val="0025087F"/>
    <w:rsid w:val="00250FA8"/>
    <w:rsid w:val="00254EE8"/>
    <w:rsid w:val="002648B6"/>
    <w:rsid w:val="00266953"/>
    <w:rsid w:val="0026706D"/>
    <w:rsid w:val="002675AC"/>
    <w:rsid w:val="002711D2"/>
    <w:rsid w:val="00280968"/>
    <w:rsid w:val="0028355D"/>
    <w:rsid w:val="002957C5"/>
    <w:rsid w:val="002C0525"/>
    <w:rsid w:val="002D4A2E"/>
    <w:rsid w:val="002E4FFA"/>
    <w:rsid w:val="002F24EF"/>
    <w:rsid w:val="00310C67"/>
    <w:rsid w:val="00315697"/>
    <w:rsid w:val="003303F6"/>
    <w:rsid w:val="0033128C"/>
    <w:rsid w:val="003326D8"/>
    <w:rsid w:val="00340535"/>
    <w:rsid w:val="00374FCE"/>
    <w:rsid w:val="00376B2F"/>
    <w:rsid w:val="0038175E"/>
    <w:rsid w:val="00395478"/>
    <w:rsid w:val="003961F8"/>
    <w:rsid w:val="00397E02"/>
    <w:rsid w:val="003A67FB"/>
    <w:rsid w:val="003B0134"/>
    <w:rsid w:val="003B46C9"/>
    <w:rsid w:val="003D38CF"/>
    <w:rsid w:val="003D7984"/>
    <w:rsid w:val="003E49BD"/>
    <w:rsid w:val="003E4FB7"/>
    <w:rsid w:val="00401EF5"/>
    <w:rsid w:val="004040E5"/>
    <w:rsid w:val="0041294D"/>
    <w:rsid w:val="00415AF5"/>
    <w:rsid w:val="00424837"/>
    <w:rsid w:val="0043556C"/>
    <w:rsid w:val="00443255"/>
    <w:rsid w:val="00472A62"/>
    <w:rsid w:val="00474219"/>
    <w:rsid w:val="00491D2E"/>
    <w:rsid w:val="00497AD0"/>
    <w:rsid w:val="004A0FBD"/>
    <w:rsid w:val="004A6168"/>
    <w:rsid w:val="004B0D61"/>
    <w:rsid w:val="004B371E"/>
    <w:rsid w:val="004C7C9F"/>
    <w:rsid w:val="004E3D91"/>
    <w:rsid w:val="004F1FD5"/>
    <w:rsid w:val="0050502B"/>
    <w:rsid w:val="00517531"/>
    <w:rsid w:val="00521800"/>
    <w:rsid w:val="00534765"/>
    <w:rsid w:val="005352EA"/>
    <w:rsid w:val="0054321B"/>
    <w:rsid w:val="005446B5"/>
    <w:rsid w:val="005604F8"/>
    <w:rsid w:val="00563D8B"/>
    <w:rsid w:val="00570919"/>
    <w:rsid w:val="0058798F"/>
    <w:rsid w:val="0059347F"/>
    <w:rsid w:val="0059397A"/>
    <w:rsid w:val="00597F9C"/>
    <w:rsid w:val="005B38D6"/>
    <w:rsid w:val="005B43FC"/>
    <w:rsid w:val="005C1EE2"/>
    <w:rsid w:val="005C4B3E"/>
    <w:rsid w:val="005C589E"/>
    <w:rsid w:val="005D20C2"/>
    <w:rsid w:val="005E551F"/>
    <w:rsid w:val="005F1F45"/>
    <w:rsid w:val="005F50DD"/>
    <w:rsid w:val="00601B47"/>
    <w:rsid w:val="00601EC9"/>
    <w:rsid w:val="00602F06"/>
    <w:rsid w:val="00623041"/>
    <w:rsid w:val="006264EE"/>
    <w:rsid w:val="00634F3A"/>
    <w:rsid w:val="006403A3"/>
    <w:rsid w:val="00642403"/>
    <w:rsid w:val="006443B0"/>
    <w:rsid w:val="00654D95"/>
    <w:rsid w:val="00665168"/>
    <w:rsid w:val="00674378"/>
    <w:rsid w:val="006829A6"/>
    <w:rsid w:val="006937AE"/>
    <w:rsid w:val="00697605"/>
    <w:rsid w:val="006A2CEB"/>
    <w:rsid w:val="006A4EF6"/>
    <w:rsid w:val="006A598C"/>
    <w:rsid w:val="006A608C"/>
    <w:rsid w:val="006B384D"/>
    <w:rsid w:val="006C2C8B"/>
    <w:rsid w:val="006C5948"/>
    <w:rsid w:val="006D2ABE"/>
    <w:rsid w:val="006D580E"/>
    <w:rsid w:val="006F6923"/>
    <w:rsid w:val="006F7E78"/>
    <w:rsid w:val="00703B5B"/>
    <w:rsid w:val="00721AB5"/>
    <w:rsid w:val="007235BC"/>
    <w:rsid w:val="007248E7"/>
    <w:rsid w:val="007338BD"/>
    <w:rsid w:val="00740A2E"/>
    <w:rsid w:val="00756CBA"/>
    <w:rsid w:val="007817BF"/>
    <w:rsid w:val="00781B76"/>
    <w:rsid w:val="007A18F4"/>
    <w:rsid w:val="007B0A76"/>
    <w:rsid w:val="007B1735"/>
    <w:rsid w:val="007C6520"/>
    <w:rsid w:val="007E1B35"/>
    <w:rsid w:val="008026D4"/>
    <w:rsid w:val="00823889"/>
    <w:rsid w:val="00825295"/>
    <w:rsid w:val="0083582A"/>
    <w:rsid w:val="00841D8F"/>
    <w:rsid w:val="008443E1"/>
    <w:rsid w:val="0084761D"/>
    <w:rsid w:val="0088466A"/>
    <w:rsid w:val="008A4E09"/>
    <w:rsid w:val="008A583E"/>
    <w:rsid w:val="008E2BB0"/>
    <w:rsid w:val="008E7602"/>
    <w:rsid w:val="008F1D3C"/>
    <w:rsid w:val="008F2D9F"/>
    <w:rsid w:val="008F5596"/>
    <w:rsid w:val="00917437"/>
    <w:rsid w:val="00926AB8"/>
    <w:rsid w:val="00926C2D"/>
    <w:rsid w:val="009415FD"/>
    <w:rsid w:val="00945BEF"/>
    <w:rsid w:val="00950EAC"/>
    <w:rsid w:val="0095797E"/>
    <w:rsid w:val="00963AA0"/>
    <w:rsid w:val="009719F4"/>
    <w:rsid w:val="00994F4F"/>
    <w:rsid w:val="009D0157"/>
    <w:rsid w:val="009D0969"/>
    <w:rsid w:val="009F3C63"/>
    <w:rsid w:val="00A23233"/>
    <w:rsid w:val="00A41AE0"/>
    <w:rsid w:val="00A56273"/>
    <w:rsid w:val="00A62392"/>
    <w:rsid w:val="00A63DAB"/>
    <w:rsid w:val="00A71C2D"/>
    <w:rsid w:val="00A76464"/>
    <w:rsid w:val="00A879D6"/>
    <w:rsid w:val="00A940DA"/>
    <w:rsid w:val="00A946FB"/>
    <w:rsid w:val="00A95C41"/>
    <w:rsid w:val="00AC5B19"/>
    <w:rsid w:val="00AC6EFA"/>
    <w:rsid w:val="00AD1EFD"/>
    <w:rsid w:val="00AD46D0"/>
    <w:rsid w:val="00AF2252"/>
    <w:rsid w:val="00B0000D"/>
    <w:rsid w:val="00B013B9"/>
    <w:rsid w:val="00B0329F"/>
    <w:rsid w:val="00B046F3"/>
    <w:rsid w:val="00B1046D"/>
    <w:rsid w:val="00B109BB"/>
    <w:rsid w:val="00B143FD"/>
    <w:rsid w:val="00B14D8F"/>
    <w:rsid w:val="00B25DE0"/>
    <w:rsid w:val="00B265FA"/>
    <w:rsid w:val="00B26836"/>
    <w:rsid w:val="00B47966"/>
    <w:rsid w:val="00B51AD6"/>
    <w:rsid w:val="00B53F07"/>
    <w:rsid w:val="00B63910"/>
    <w:rsid w:val="00B96F97"/>
    <w:rsid w:val="00B97891"/>
    <w:rsid w:val="00BA35CF"/>
    <w:rsid w:val="00BB047B"/>
    <w:rsid w:val="00BB7C40"/>
    <w:rsid w:val="00BC4F33"/>
    <w:rsid w:val="00BD2D59"/>
    <w:rsid w:val="00BD5B10"/>
    <w:rsid w:val="00BE0CB4"/>
    <w:rsid w:val="00BE2070"/>
    <w:rsid w:val="00BE4F1F"/>
    <w:rsid w:val="00BF7E9C"/>
    <w:rsid w:val="00C10DA3"/>
    <w:rsid w:val="00C42EF9"/>
    <w:rsid w:val="00C53922"/>
    <w:rsid w:val="00C65443"/>
    <w:rsid w:val="00C756C1"/>
    <w:rsid w:val="00C75CB1"/>
    <w:rsid w:val="00C76AC2"/>
    <w:rsid w:val="00C804AB"/>
    <w:rsid w:val="00C8425A"/>
    <w:rsid w:val="00C9586F"/>
    <w:rsid w:val="00CA3132"/>
    <w:rsid w:val="00CB0FB0"/>
    <w:rsid w:val="00CD6D7B"/>
    <w:rsid w:val="00CE6CBE"/>
    <w:rsid w:val="00D14E37"/>
    <w:rsid w:val="00D203AD"/>
    <w:rsid w:val="00D352B4"/>
    <w:rsid w:val="00D42A95"/>
    <w:rsid w:val="00D474DD"/>
    <w:rsid w:val="00D538C2"/>
    <w:rsid w:val="00D5663E"/>
    <w:rsid w:val="00D56AC4"/>
    <w:rsid w:val="00D8185E"/>
    <w:rsid w:val="00D834C6"/>
    <w:rsid w:val="00D900BA"/>
    <w:rsid w:val="00D92F1E"/>
    <w:rsid w:val="00D9304A"/>
    <w:rsid w:val="00DA1D0F"/>
    <w:rsid w:val="00DA3EEF"/>
    <w:rsid w:val="00DC5FFF"/>
    <w:rsid w:val="00DD473F"/>
    <w:rsid w:val="00DD75F0"/>
    <w:rsid w:val="00DF214C"/>
    <w:rsid w:val="00DF47BD"/>
    <w:rsid w:val="00DF6E0B"/>
    <w:rsid w:val="00E12CB4"/>
    <w:rsid w:val="00E156EF"/>
    <w:rsid w:val="00E1670E"/>
    <w:rsid w:val="00E22342"/>
    <w:rsid w:val="00E3194B"/>
    <w:rsid w:val="00E35A11"/>
    <w:rsid w:val="00E4155D"/>
    <w:rsid w:val="00E45296"/>
    <w:rsid w:val="00E47313"/>
    <w:rsid w:val="00E5419A"/>
    <w:rsid w:val="00E545C2"/>
    <w:rsid w:val="00E65DC0"/>
    <w:rsid w:val="00E6729F"/>
    <w:rsid w:val="00E87F55"/>
    <w:rsid w:val="00E92F58"/>
    <w:rsid w:val="00EA1ED2"/>
    <w:rsid w:val="00EB2817"/>
    <w:rsid w:val="00EB5906"/>
    <w:rsid w:val="00EB5D09"/>
    <w:rsid w:val="00EC2010"/>
    <w:rsid w:val="00EC62AE"/>
    <w:rsid w:val="00EF64E5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51D23"/>
    <w:rsid w:val="00F60FD2"/>
    <w:rsid w:val="00F6329C"/>
    <w:rsid w:val="00F72ABE"/>
    <w:rsid w:val="00F97B83"/>
    <w:rsid w:val="00FA2F44"/>
    <w:rsid w:val="00FA42F2"/>
    <w:rsid w:val="00FB1BA1"/>
    <w:rsid w:val="00FB6438"/>
    <w:rsid w:val="00FB73AA"/>
    <w:rsid w:val="00FD1CCE"/>
    <w:rsid w:val="00FD345A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6"/>
    <o:shapelayout v:ext="edit">
      <o:idmap v:ext="edit" data="2"/>
    </o:shapelayout>
  </w:shapeDefaults>
  <w:decimalSymbol w:val="."/>
  <w:listSeparator w:val=","/>
  <w14:docId w14:val="2A45E837"/>
  <w15:chartTrackingRefBased/>
  <w15:docId w15:val="{CCE3AB72-9A39-4509-9396-A7095E576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D203AD"/>
    <w:pPr>
      <w:snapToGrid w:val="0"/>
      <w:ind w:left="350" w:hanging="350"/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8E2BB0"/>
    <w:pPr>
      <w:ind w:leftChars="200" w:left="480"/>
    </w:pPr>
    <w:rPr>
      <w:rFonts w:ascii="Times New Roman" w:hAnsi="Times New Roman"/>
      <w:szCs w:val="24"/>
    </w:rPr>
  </w:style>
  <w:style w:type="paragraph" w:styleId="10">
    <w:name w:val="toc 1"/>
    <w:basedOn w:val="a"/>
    <w:next w:val="a"/>
    <w:autoRedefine/>
    <w:uiPriority w:val="39"/>
    <w:rsid w:val="008E2BB0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DF21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601EC9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5.png"/><Relationship Id="rId10" Type="http://schemas.openxmlformats.org/officeDocument/2006/relationships/image" Target="media/image2.e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2</Words>
  <Characters>1040</Characters>
  <Application>Microsoft Office Word</Application>
  <DocSecurity>0</DocSecurity>
  <Lines>8</Lines>
  <Paragraphs>2</Paragraphs>
  <ScaleCrop>false</ScaleCrop>
  <Company>BOYO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1T06:45:00Z</cp:lastPrinted>
  <dcterms:created xsi:type="dcterms:W3CDTF">2024-09-30T08:16:00Z</dcterms:created>
  <dcterms:modified xsi:type="dcterms:W3CDTF">2024-09-30T08:16:00Z</dcterms:modified>
</cp:coreProperties>
</file>